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57C" w:rsidRDefault="00FE657C" w:rsidP="00FE657C">
      <w:pPr>
        <w:jc w:val="center"/>
        <w:rPr>
          <w:b/>
        </w:rPr>
      </w:pPr>
      <w:r w:rsidRPr="008A2548">
        <w:rPr>
          <w:b/>
        </w:rPr>
        <w:t xml:space="preserve">Задание для </w:t>
      </w:r>
      <w:r>
        <w:rPr>
          <w:b/>
        </w:rPr>
        <w:t>эксперта 2</w:t>
      </w:r>
    </w:p>
    <w:p w:rsidR="00FE657C" w:rsidRPr="008A2548" w:rsidRDefault="00FE657C" w:rsidP="00FE657C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0"/>
        <w:gridCol w:w="5210"/>
      </w:tblGrid>
      <w:tr w:rsidR="00FE657C" w:rsidTr="003E2402"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>
              <w:t xml:space="preserve">Вспомни:   </w:t>
            </w:r>
          </w:p>
        </w:tc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>
              <w:t>Выполни задания:</w:t>
            </w:r>
          </w:p>
        </w:tc>
      </w:tr>
      <w:tr w:rsidR="00FE657C" w:rsidTr="003E2402"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>
              <w:t xml:space="preserve">1)     1% - это </w:t>
            </w:r>
            <w:r w:rsidRPr="006E73CC">
              <w:rPr>
                <w:position w:val="-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0.75pt" o:ole="">
                  <v:imagedata r:id="rId5" o:title=""/>
                </v:shape>
                <o:OLEObject Type="Embed" ProgID="Equation.DSMT4" ShapeID="_x0000_i1025" DrawAspect="Content" ObjectID="_1596875574" r:id="rId6"/>
              </w:object>
            </w:r>
            <w:r>
              <w:t xml:space="preserve"> часть числа</w:t>
            </w:r>
          </w:p>
        </w:tc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>
              <w:t>1.Запишите проценты в виде дроби:</w:t>
            </w:r>
          </w:p>
          <w:p w:rsidR="00FE657C" w:rsidRDefault="00FE657C" w:rsidP="003E2402">
            <w:pPr>
              <w:ind w:left="360"/>
              <w:jc w:val="both"/>
            </w:pPr>
            <w:r>
              <w:t>1) 1%=        ;  2) 17%=       ;   3) 50%=</w:t>
            </w:r>
          </w:p>
          <w:p w:rsidR="00FE657C" w:rsidRDefault="00FE657C" w:rsidP="003E2402">
            <w:pPr>
              <w:jc w:val="both"/>
            </w:pPr>
          </w:p>
        </w:tc>
      </w:tr>
      <w:tr w:rsidR="00FE657C" w:rsidTr="003E2402"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 w:rsidRPr="005855A0">
              <w:t>2)</w:t>
            </w:r>
            <w:r w:rsidRPr="006E73CC">
              <w:rPr>
                <w:i/>
                <w:iCs/>
              </w:rPr>
              <w:t xml:space="preserve">    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26" type="#_x0000_t75" style="width:21.75pt;height:30.75pt" o:ole="">
                  <v:imagedata r:id="rId7" o:title=""/>
                </v:shape>
                <o:OLEObject Type="Embed" ProgID="Equation.3" ShapeID="_x0000_i1026" DrawAspect="Content" ObjectID="_1596875575" r:id="rId8"/>
              </w:object>
            </w:r>
            <w:r>
              <w:t xml:space="preserve"> от числа</w:t>
            </w:r>
          </w:p>
        </w:tc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>
              <w:t>2. В тексте замените проценты десятичными дробями:</w:t>
            </w:r>
          </w:p>
          <w:p w:rsidR="00FE657C" w:rsidRPr="006E73CC" w:rsidRDefault="00FE657C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1) 67% (    )  поверхности земли покрыты водой.</w:t>
            </w:r>
          </w:p>
          <w:p w:rsidR="00FE657C" w:rsidRPr="006E73CC" w:rsidRDefault="00FE657C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2) Пресная вода составляет 2% (   ) от всех водных запасов.</w:t>
            </w:r>
          </w:p>
          <w:p w:rsidR="00FE657C" w:rsidRPr="006E73CC" w:rsidRDefault="00FE657C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3) 69% (   )  всей пресной воды содержится в ледниках Арктики и Антарктики.</w:t>
            </w:r>
          </w:p>
          <w:p w:rsidR="00FE657C" w:rsidRDefault="00FE657C" w:rsidP="003E2402">
            <w:pPr>
              <w:jc w:val="both"/>
            </w:pPr>
          </w:p>
          <w:p w:rsidR="00FE657C" w:rsidRDefault="00FE657C" w:rsidP="003E2402">
            <w:pPr>
              <w:jc w:val="both"/>
            </w:pPr>
            <w:r>
              <w:t>В тексте замените дроби процентами:</w:t>
            </w:r>
          </w:p>
          <w:p w:rsidR="00FE657C" w:rsidRPr="006E73CC" w:rsidRDefault="00FE657C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1) 0,67 (    )  поверхности земли покрыты водой.</w:t>
            </w:r>
          </w:p>
          <w:p w:rsidR="00FE657C" w:rsidRPr="006E73CC" w:rsidRDefault="00FE657C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2) Пресная вода составляет 0,02 (   ) от всех водных запасов.</w:t>
            </w:r>
          </w:p>
          <w:p w:rsidR="00FE657C" w:rsidRDefault="00FE657C" w:rsidP="003E2402">
            <w:pPr>
              <w:ind w:left="206"/>
            </w:pPr>
            <w:r w:rsidRPr="006E73CC">
              <w:rPr>
                <w:bCs/>
              </w:rPr>
              <w:t>3) 0,69 (   )  всей пресной воды содержится в ледниках Арктики и Антарктики.</w:t>
            </w:r>
          </w:p>
        </w:tc>
      </w:tr>
      <w:tr w:rsidR="00FE657C" w:rsidTr="003E2402">
        <w:tc>
          <w:tcPr>
            <w:tcW w:w="5210" w:type="dxa"/>
            <w:shd w:val="clear" w:color="auto" w:fill="auto"/>
          </w:tcPr>
          <w:p w:rsidR="00FE657C" w:rsidRPr="006E73CC" w:rsidRDefault="00FE657C" w:rsidP="003E2402">
            <w:pPr>
              <w:jc w:val="both"/>
              <w:rPr>
                <w:b/>
                <w:bCs/>
              </w:rPr>
            </w:pPr>
            <w:r>
              <w:t xml:space="preserve">3) </w:t>
            </w:r>
            <w:r w:rsidRPr="006E73CC">
              <w:rPr>
                <w:b/>
                <w:bCs/>
              </w:rPr>
              <w:t>Чтобы найти проценты от неизвестного числа, нужно:</w:t>
            </w:r>
          </w:p>
          <w:p w:rsidR="00FE657C" w:rsidRDefault="00FE657C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27" type="#_x0000_t75" style="width:21.75pt;height:30.75pt" o:ole="">
                  <v:imagedata r:id="rId7" o:title=""/>
                </v:shape>
                <o:OLEObject Type="Embed" ProgID="Equation.3" ShapeID="_x0000_i1027" DrawAspect="Content" ObjectID="_1596875576" r:id="rId9"/>
              </w:object>
            </w:r>
            <w:r>
              <w:t>;</w:t>
            </w:r>
          </w:p>
          <w:p w:rsidR="00FE657C" w:rsidRPr="005855A0" w:rsidRDefault="00FE657C" w:rsidP="003E2402">
            <w:pPr>
              <w:jc w:val="both"/>
            </w:pPr>
            <w:r>
              <w:t xml:space="preserve">2.найти неизвестное число по его части (дроби </w:t>
            </w:r>
            <w:r w:rsidRPr="005925BE">
              <w:rPr>
                <w:position w:val="-24"/>
              </w:rPr>
              <w:object w:dxaOrig="440" w:dyaOrig="620">
                <v:shape id="_x0000_i1028" type="#_x0000_t75" style="width:21.75pt;height:30.75pt" o:ole="">
                  <v:imagedata r:id="rId7" o:title=""/>
                </v:shape>
                <o:OLEObject Type="Embed" ProgID="Equation.3" ShapeID="_x0000_i1028" DrawAspect="Content" ObjectID="_1596875577" r:id="rId10"/>
              </w:object>
            </w:r>
            <w:r>
              <w:t xml:space="preserve">) (число разделить на х и умножить на </w:t>
            </w:r>
            <w:r w:rsidRPr="00A30516">
              <w:t>100)</w:t>
            </w:r>
          </w:p>
        </w:tc>
        <w:tc>
          <w:tcPr>
            <w:tcW w:w="5210" w:type="dxa"/>
            <w:shd w:val="clear" w:color="auto" w:fill="auto"/>
          </w:tcPr>
          <w:p w:rsidR="00FE657C" w:rsidRDefault="00FE657C" w:rsidP="003E2402">
            <w:pPr>
              <w:jc w:val="both"/>
            </w:pPr>
            <w:r>
              <w:t>3.Найдите число, если</w:t>
            </w:r>
          </w:p>
          <w:p w:rsidR="00FE657C" w:rsidRDefault="00FE657C" w:rsidP="003E2402">
            <w:pPr>
              <w:ind w:left="360"/>
              <w:jc w:val="both"/>
            </w:pPr>
            <w:r>
              <w:t>1)  1% от него равен 14 руб</w:t>
            </w:r>
          </w:p>
          <w:p w:rsidR="00FE657C" w:rsidRDefault="00FE657C" w:rsidP="003E2402">
            <w:pPr>
              <w:ind w:left="360"/>
              <w:jc w:val="both"/>
            </w:pPr>
          </w:p>
          <w:p w:rsidR="00FE657C" w:rsidRDefault="00FE657C" w:rsidP="003E2402">
            <w:pPr>
              <w:ind w:left="360"/>
              <w:jc w:val="both"/>
            </w:pPr>
            <w:r>
              <w:t>2)  17% от него равны 340 руб</w:t>
            </w:r>
          </w:p>
          <w:p w:rsidR="00FE657C" w:rsidRDefault="00FE657C" w:rsidP="003E2402">
            <w:pPr>
              <w:ind w:left="360"/>
              <w:jc w:val="both"/>
            </w:pPr>
          </w:p>
          <w:p w:rsidR="00FE657C" w:rsidRDefault="00FE657C" w:rsidP="003E2402">
            <w:pPr>
              <w:ind w:left="360"/>
              <w:jc w:val="both"/>
            </w:pPr>
            <w:r>
              <w:t>3)   50% от него равны 400 руб</w:t>
            </w:r>
          </w:p>
        </w:tc>
      </w:tr>
    </w:tbl>
    <w:p w:rsidR="00FE657C" w:rsidRDefault="00FE657C" w:rsidP="00FE657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7972"/>
      </w:tblGrid>
      <w:tr w:rsidR="00FE657C" w:rsidTr="003E2402">
        <w:tc>
          <w:tcPr>
            <w:tcW w:w="2448" w:type="dxa"/>
            <w:shd w:val="clear" w:color="auto" w:fill="auto"/>
          </w:tcPr>
          <w:p w:rsidR="00FE657C" w:rsidRDefault="00FE657C" w:rsidP="003E2402">
            <w:pPr>
              <w:jc w:val="center"/>
            </w:pPr>
            <w:r>
              <w:t>Тип задачи</w:t>
            </w:r>
          </w:p>
        </w:tc>
        <w:tc>
          <w:tcPr>
            <w:tcW w:w="7972" w:type="dxa"/>
            <w:shd w:val="clear" w:color="auto" w:fill="auto"/>
          </w:tcPr>
          <w:p w:rsidR="00FE657C" w:rsidRDefault="00FE657C" w:rsidP="003E2402">
            <w:pPr>
              <w:jc w:val="center"/>
            </w:pPr>
            <w:r>
              <w:t>Правило</w:t>
            </w:r>
          </w:p>
        </w:tc>
      </w:tr>
      <w:tr w:rsidR="00FE657C" w:rsidTr="003E2402">
        <w:tc>
          <w:tcPr>
            <w:tcW w:w="2448" w:type="dxa"/>
            <w:shd w:val="clear" w:color="auto" w:fill="auto"/>
          </w:tcPr>
          <w:p w:rsidR="00FE657C" w:rsidRDefault="00FE657C" w:rsidP="003E2402"/>
        </w:tc>
        <w:tc>
          <w:tcPr>
            <w:tcW w:w="7972" w:type="dxa"/>
            <w:shd w:val="clear" w:color="auto" w:fill="auto"/>
          </w:tcPr>
          <w:p w:rsidR="00FE657C" w:rsidRPr="006E73CC" w:rsidRDefault="00FE657C" w:rsidP="003E2402">
            <w:pPr>
              <w:jc w:val="both"/>
              <w:rPr>
                <w:b/>
                <w:bCs/>
              </w:rPr>
            </w:pPr>
            <w:r w:rsidRPr="006E73CC">
              <w:rPr>
                <w:b/>
                <w:bCs/>
              </w:rPr>
              <w:t>Чтобы ………..                                                 , нужно:</w:t>
            </w:r>
          </w:p>
          <w:p w:rsidR="00FE657C" w:rsidRDefault="00FE657C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29" type="#_x0000_t75" style="width:21.75pt;height:30.75pt" o:ole="">
                  <v:imagedata r:id="rId7" o:title=""/>
                </v:shape>
                <o:OLEObject Type="Embed" ProgID="Equation.3" ShapeID="_x0000_i1029" DrawAspect="Content" ObjectID="_1596875578" r:id="rId11"/>
              </w:object>
            </w:r>
            <w:r>
              <w:t>;</w:t>
            </w:r>
          </w:p>
          <w:p w:rsidR="00FE657C" w:rsidRDefault="00FE657C" w:rsidP="003E2402">
            <w:r>
              <w:t xml:space="preserve">2.найти дробь </w:t>
            </w:r>
            <w:r w:rsidRPr="005925BE">
              <w:rPr>
                <w:position w:val="-24"/>
              </w:rPr>
              <w:object w:dxaOrig="440" w:dyaOrig="620">
                <v:shape id="_x0000_i1030" type="#_x0000_t75" style="width:21.75pt;height:30.75pt" o:ole="">
                  <v:imagedata r:id="rId7" o:title=""/>
                </v:shape>
                <o:OLEObject Type="Embed" ProgID="Equation.3" ShapeID="_x0000_i1030" DrawAspect="Content" ObjectID="_1596875579" r:id="rId12"/>
              </w:object>
            </w:r>
            <w:r>
              <w:t xml:space="preserve"> от известного числа. (число разделить на 100 и умножить на </w:t>
            </w:r>
            <w:r w:rsidRPr="006E73CC">
              <w:rPr>
                <w:i/>
                <w:iCs/>
              </w:rPr>
              <w:t>х</w:t>
            </w:r>
            <w:r>
              <w:t>)</w:t>
            </w:r>
          </w:p>
        </w:tc>
      </w:tr>
      <w:tr w:rsidR="00FE657C" w:rsidTr="003E2402">
        <w:tc>
          <w:tcPr>
            <w:tcW w:w="2448" w:type="dxa"/>
            <w:shd w:val="clear" w:color="auto" w:fill="auto"/>
          </w:tcPr>
          <w:p w:rsidR="00FE657C" w:rsidRDefault="00FE657C" w:rsidP="003E2402"/>
        </w:tc>
        <w:tc>
          <w:tcPr>
            <w:tcW w:w="7972" w:type="dxa"/>
            <w:shd w:val="clear" w:color="auto" w:fill="auto"/>
          </w:tcPr>
          <w:p w:rsidR="00FE657C" w:rsidRPr="006E73CC" w:rsidRDefault="00FE657C" w:rsidP="003E2402">
            <w:pPr>
              <w:jc w:val="both"/>
              <w:rPr>
                <w:b/>
                <w:bCs/>
              </w:rPr>
            </w:pPr>
            <w:r w:rsidRPr="006E73CC">
              <w:rPr>
                <w:b/>
                <w:bCs/>
              </w:rPr>
              <w:t>Чтобы ………                                                      , нужно:</w:t>
            </w:r>
          </w:p>
          <w:p w:rsidR="00FE657C" w:rsidRDefault="00FE657C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31" type="#_x0000_t75" style="width:21.75pt;height:30.75pt" o:ole="">
                  <v:imagedata r:id="rId7" o:title=""/>
                </v:shape>
                <o:OLEObject Type="Embed" ProgID="Equation.3" ShapeID="_x0000_i1031" DrawAspect="Content" ObjectID="_1596875580" r:id="rId13"/>
              </w:object>
            </w:r>
            <w:r>
              <w:t>;</w:t>
            </w:r>
          </w:p>
          <w:p w:rsidR="00FE657C" w:rsidRDefault="00FE657C" w:rsidP="003E2402">
            <w:r>
              <w:t xml:space="preserve">2.найти неизвестное число по его части (дроби </w:t>
            </w:r>
            <w:r w:rsidRPr="005925BE">
              <w:rPr>
                <w:position w:val="-24"/>
              </w:rPr>
              <w:object w:dxaOrig="440" w:dyaOrig="620">
                <v:shape id="_x0000_i1032" type="#_x0000_t75" style="width:21.75pt;height:30.75pt" o:ole="">
                  <v:imagedata r:id="rId7" o:title=""/>
                </v:shape>
                <o:OLEObject Type="Embed" ProgID="Equation.3" ShapeID="_x0000_i1032" DrawAspect="Content" ObjectID="_1596875581" r:id="rId14"/>
              </w:object>
            </w:r>
            <w:r>
              <w:t xml:space="preserve">) (число разделить на х и умножить на </w:t>
            </w:r>
            <w:r w:rsidRPr="00A30516">
              <w:t>100)</w:t>
            </w:r>
          </w:p>
        </w:tc>
      </w:tr>
      <w:tr w:rsidR="00FE657C" w:rsidTr="003E2402">
        <w:tc>
          <w:tcPr>
            <w:tcW w:w="2448" w:type="dxa"/>
            <w:shd w:val="clear" w:color="auto" w:fill="auto"/>
          </w:tcPr>
          <w:p w:rsidR="00FE657C" w:rsidRDefault="00FE657C" w:rsidP="003E2402"/>
        </w:tc>
        <w:tc>
          <w:tcPr>
            <w:tcW w:w="7972" w:type="dxa"/>
            <w:shd w:val="clear" w:color="auto" w:fill="auto"/>
          </w:tcPr>
          <w:p w:rsidR="00FE657C" w:rsidRDefault="00FE657C" w:rsidP="003E2402">
            <w:pPr>
              <w:jc w:val="both"/>
            </w:pPr>
            <w:r w:rsidRPr="006E73CC">
              <w:rPr>
                <w:b/>
                <w:bCs/>
              </w:rPr>
              <w:t>Чтобы найти………………………………………………………..</w:t>
            </w:r>
            <w:r>
              <w:t xml:space="preserve">, </w:t>
            </w:r>
            <w:r w:rsidRPr="006E73CC">
              <w:rPr>
                <w:b/>
                <w:bCs/>
              </w:rPr>
              <w:t>нужно:</w:t>
            </w:r>
          </w:p>
          <w:p w:rsidR="00FE657C" w:rsidRDefault="00FE657C" w:rsidP="003E2402">
            <w:pPr>
              <w:jc w:val="both"/>
            </w:pPr>
            <w:r>
              <w:t xml:space="preserve">1.найти, какую часть </w:t>
            </w:r>
            <w:r w:rsidRPr="006E73CC">
              <w:rPr>
                <w:b/>
                <w:bCs/>
                <w:i/>
                <w:iCs/>
              </w:rPr>
              <w:t>а</w:t>
            </w:r>
            <w:r w:rsidRPr="006E73CC">
              <w:rPr>
                <w:i/>
                <w:iCs/>
              </w:rPr>
              <w:t xml:space="preserve"> </w:t>
            </w:r>
            <w:r>
              <w:t xml:space="preserve">составляет от </w:t>
            </w:r>
            <w:r w:rsidRPr="006E73CC">
              <w:rPr>
                <w:i/>
                <w:iCs/>
              </w:rPr>
              <w:t>в   (</w:t>
            </w:r>
            <w:r w:rsidRPr="005925BE">
              <w:rPr>
                <w:position w:val="-24"/>
              </w:rPr>
              <w:object w:dxaOrig="240" w:dyaOrig="620">
                <v:shape id="_x0000_i1033" type="#_x0000_t75" style="width:12pt;height:30.75pt" o:ole="">
                  <v:imagedata r:id="rId15" o:title=""/>
                </v:shape>
                <o:OLEObject Type="Embed" ProgID="Equation.3" ShapeID="_x0000_i1033" DrawAspect="Content" ObjectID="_1596875582" r:id="rId16"/>
              </w:object>
            </w:r>
            <w:r>
              <w:t>);</w:t>
            </w:r>
          </w:p>
          <w:p w:rsidR="00FE657C" w:rsidRDefault="00FE657C" w:rsidP="003E2402">
            <w:pPr>
              <w:jc w:val="both"/>
            </w:pPr>
            <w:r>
              <w:t>2. перевести эту дробь в десятичную (разделив числитель на знаменатель уголком);</w:t>
            </w:r>
          </w:p>
          <w:p w:rsidR="00FE657C" w:rsidRDefault="00FE657C" w:rsidP="003E2402">
            <w:r>
              <w:t>3.перевести десятичную дробь в проценты (умножив на 100)</w:t>
            </w:r>
          </w:p>
        </w:tc>
      </w:tr>
    </w:tbl>
    <w:p w:rsidR="00B30116" w:rsidRPr="00FE657C" w:rsidRDefault="00FE657C">
      <w:pPr>
        <w:rPr>
          <w:lang w:val="en-US"/>
        </w:rPr>
      </w:pPr>
      <w:bookmarkStart w:id="0" w:name="_GoBack"/>
      <w:bookmarkEnd w:id="0"/>
    </w:p>
    <w:sectPr w:rsidR="00B30116" w:rsidRPr="00FE657C" w:rsidSect="00FE657C">
      <w:pgSz w:w="11906" w:h="16838"/>
      <w:pgMar w:top="567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57C"/>
    <w:rsid w:val="00014091"/>
    <w:rsid w:val="00075273"/>
    <w:rsid w:val="00124E7E"/>
    <w:rsid w:val="001A2A60"/>
    <w:rsid w:val="001F7167"/>
    <w:rsid w:val="002E6427"/>
    <w:rsid w:val="00314EB8"/>
    <w:rsid w:val="003975D5"/>
    <w:rsid w:val="00480A23"/>
    <w:rsid w:val="004C2E9F"/>
    <w:rsid w:val="00582CAF"/>
    <w:rsid w:val="005B22B7"/>
    <w:rsid w:val="00671ADC"/>
    <w:rsid w:val="006E35EF"/>
    <w:rsid w:val="008302A5"/>
    <w:rsid w:val="008607D8"/>
    <w:rsid w:val="00C935F5"/>
    <w:rsid w:val="00E506B6"/>
    <w:rsid w:val="00FE0FE7"/>
    <w:rsid w:val="00FE6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 Пронская</dc:creator>
  <cp:lastModifiedBy>Надежда Пронская</cp:lastModifiedBy>
  <cp:revision>1</cp:revision>
  <dcterms:created xsi:type="dcterms:W3CDTF">2018-08-27T08:46:00Z</dcterms:created>
  <dcterms:modified xsi:type="dcterms:W3CDTF">2018-08-27T08:46:00Z</dcterms:modified>
</cp:coreProperties>
</file>